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50E9D1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585E2F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_</w:t>
      </w:r>
      <w:r w:rsidR="00585E2F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CAD8FB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08F167BE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585E2F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3025A3F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585E2F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2896AC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3C3B7F">
        <w:rPr>
          <w:rFonts w:ascii="Calibri" w:hAnsi="Calibri" w:cs="Arial"/>
          <w:b/>
        </w:rPr>
        <w:t>3</w:t>
      </w:r>
      <w:r w:rsidR="005350F8">
        <w:rPr>
          <w:rFonts w:ascii="Calibri" w:hAnsi="Calibri" w:cs="Arial"/>
          <w:b/>
        </w:rPr>
        <w:t>8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E5AAA3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585E2F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76C058B6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4C18412B" w:rsidR="00585E2F" w:rsidRDefault="00585E2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988DC9F" w14:textId="042E237F" w:rsidR="00424A72" w:rsidRDefault="00585E2F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8972C2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 </w:t>
      </w:r>
      <w:proofErr w:type="gramEnd"/>
      <w:r w:rsidR="00F9646B">
        <w:rPr>
          <w:rFonts w:ascii="Arial" w:hAnsi="Arial" w:cs="Arial"/>
          <w:sz w:val="22"/>
          <w:szCs w:val="22"/>
        </w:rPr>
        <w:t xml:space="preserve">  (3.1.1 to 3.1.3)</w:t>
      </w:r>
    </w:p>
    <w:p w14:paraId="5CA57C6A" w14:textId="232B2D03" w:rsidR="008972C2" w:rsidRDefault="008972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8972C2">
        <w:rPr>
          <w:rFonts w:ascii="Arial" w:hAnsi="Arial" w:cs="Arial"/>
          <w:position w:val="-6"/>
          <w:sz w:val="22"/>
          <w:szCs w:val="22"/>
        </w:rPr>
        <w:object w:dxaOrig="940" w:dyaOrig="279" w14:anchorId="1039D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pt" o:ole="">
            <v:imagedata r:id="rId9" o:title=""/>
          </v:shape>
          <o:OLEObject Type="Embed" ProgID="Equation.DSMT4" ShapeID="_x0000_i1025" DrawAspect="Content" ObjectID="_1674548303" r:id="rId10"/>
        </w:object>
      </w:r>
      <w:r>
        <w:rPr>
          <w:rFonts w:ascii="Arial" w:hAnsi="Arial" w:cs="Arial"/>
          <w:sz w:val="22"/>
          <w:szCs w:val="22"/>
        </w:rPr>
        <w:t xml:space="preserve"> &amp; </w:t>
      </w:r>
      <w:r w:rsidRPr="008972C2">
        <w:rPr>
          <w:rFonts w:ascii="Arial" w:hAnsi="Arial" w:cs="Arial"/>
          <w:position w:val="-6"/>
          <w:sz w:val="22"/>
          <w:szCs w:val="22"/>
        </w:rPr>
        <w:object w:dxaOrig="1120" w:dyaOrig="279" w14:anchorId="179EBCD9">
          <v:shape id="_x0000_i1026" type="#_x0000_t75" style="width:56pt;height:14pt" o:ole="">
            <v:imagedata r:id="rId11" o:title=""/>
          </v:shape>
          <o:OLEObject Type="Embed" ProgID="Equation.DSMT4" ShapeID="_x0000_i1026" DrawAspect="Content" ObjectID="_1674548304" r:id="rId12"/>
        </w:object>
      </w:r>
      <w:r>
        <w:rPr>
          <w:rFonts w:ascii="Arial" w:hAnsi="Arial" w:cs="Arial"/>
          <w:sz w:val="22"/>
          <w:szCs w:val="22"/>
        </w:rPr>
        <w:t xml:space="preserve"> determine the following.</w:t>
      </w:r>
    </w:p>
    <w:p w14:paraId="4A6A9D63" w14:textId="1F905D53" w:rsidR="008972C2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6"/>
          <w:sz w:val="22"/>
          <w:szCs w:val="22"/>
        </w:rPr>
        <w:object w:dxaOrig="360" w:dyaOrig="260" w14:anchorId="04E9D280">
          <v:shape id="_x0000_i1027" type="#_x0000_t75" style="width:18pt;height:13pt" o:ole="">
            <v:imagedata r:id="rId13" o:title=""/>
          </v:shape>
          <o:OLEObject Type="Embed" ProgID="Equation.DSMT4" ShapeID="_x0000_i1027" DrawAspect="Content" ObjectID="_1674548305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058ED75" w14:textId="378EE562" w:rsidR="008972C2" w:rsidRDefault="008972C2" w:rsidP="008972C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5E259611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488BBD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5EEEFB43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6536AA" w14:textId="40837512" w:rsidR="00E679EB" w:rsidRPr="00BD6CB4" w:rsidRDefault="00185981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85981">
              <w:rPr>
                <w:rFonts w:cs="Arial"/>
                <w:position w:val="-14"/>
                <w:szCs w:val="22"/>
                <w:lang w:val="en-US"/>
              </w:rPr>
              <w:object w:dxaOrig="2620" w:dyaOrig="400" w14:anchorId="78780A8E">
                <v:shape id="_x0000_i1028" type="#_x0000_t75" style="width:131pt;height:20pt" o:ole="">
                  <v:imagedata r:id="rId15" o:title=""/>
                </v:shape>
                <o:OLEObject Type="Embed" ProgID="Equation.DSMT4" ShapeID="_x0000_i1028" DrawAspect="Content" ObjectID="_1674548306" r:id="rId1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E679EB" w:rsidRPr="00BD6CB4" w14:paraId="17708EE7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2A1B93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008138E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26E5BF" w14:textId="60B8D8D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85981">
              <w:t xml:space="preserve">shows conjugate of </w:t>
            </w:r>
            <w:proofErr w:type="gramStart"/>
            <w:r w:rsidR="00185981">
              <w:t>z</w:t>
            </w:r>
            <w:proofErr w:type="gramEnd"/>
          </w:p>
          <w:p w14:paraId="7348A235" w14:textId="1B970B9A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85981">
              <w:t xml:space="preserve">obtains </w:t>
            </w:r>
            <w:proofErr w:type="gramStart"/>
            <w:r w:rsidR="00185981">
              <w:t>result</w:t>
            </w:r>
            <w:proofErr w:type="gramEnd"/>
          </w:p>
          <w:p w14:paraId="0B66C431" w14:textId="0E2EFBD9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AEA9AE3" w14:textId="77777777" w:rsidR="008972C2" w:rsidRP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5D20E618" w14:textId="01E8878C" w:rsidR="008972C2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24"/>
          <w:sz w:val="22"/>
          <w:szCs w:val="22"/>
        </w:rPr>
        <w:object w:dxaOrig="279" w:dyaOrig="620" w14:anchorId="355FF511">
          <v:shape id="_x0000_i1029" type="#_x0000_t75" style="width:14pt;height:31pt" o:ole="">
            <v:imagedata r:id="rId17" o:title=""/>
          </v:shape>
          <o:OLEObject Type="Embed" ProgID="Equation.DSMT4" ShapeID="_x0000_i1029" DrawAspect="Content" ObjectID="_1674548307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0A4C433" w14:textId="6435F985" w:rsidR="008972C2" w:rsidRDefault="008972C2" w:rsidP="008972C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4DC35847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2529DA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3195CA83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401C98" w14:textId="568DCCFD" w:rsidR="00E679EB" w:rsidRPr="00BD6CB4" w:rsidRDefault="00185981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85981">
              <w:rPr>
                <w:rFonts w:cs="Arial"/>
                <w:position w:val="-24"/>
                <w:szCs w:val="22"/>
                <w:lang w:val="en-US"/>
              </w:rPr>
              <w:object w:dxaOrig="2640" w:dyaOrig="620" w14:anchorId="7FF5A417">
                <v:shape id="_x0000_i1030" type="#_x0000_t75" style="width:132pt;height:31pt" o:ole="">
                  <v:imagedata r:id="rId19" o:title=""/>
                </v:shape>
                <o:OLEObject Type="Embed" ProgID="Equation.DSMT4" ShapeID="_x0000_i1030" DrawAspect="Content" ObjectID="_1674548308" r:id="rId2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E679EB" w:rsidRPr="00BD6CB4" w14:paraId="00AD905F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86CE84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3B252781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884E00" w14:textId="11252BFB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85981">
              <w:t xml:space="preserve">uses </w:t>
            </w:r>
            <w:proofErr w:type="gramStart"/>
            <w:r w:rsidR="00185981">
              <w:t>conjugate</w:t>
            </w:r>
            <w:proofErr w:type="gramEnd"/>
          </w:p>
          <w:p w14:paraId="11252667" w14:textId="7500E745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85981">
              <w:t xml:space="preserve">obtains simplified </w:t>
            </w:r>
            <w:proofErr w:type="gramStart"/>
            <w:r w:rsidR="00185981">
              <w:t>result</w:t>
            </w:r>
            <w:proofErr w:type="gramEnd"/>
          </w:p>
          <w:p w14:paraId="5FD2F59B" w14:textId="3EB52A4B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5B13A4E" w14:textId="77777777" w:rsidR="008972C2" w:rsidRP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3067299F" w14:textId="50AE7705" w:rsidR="008972C2" w:rsidRPr="00E71EA9" w:rsidRDefault="008972C2" w:rsidP="008972C2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972C2">
        <w:rPr>
          <w:rFonts w:ascii="Arial" w:hAnsi="Arial" w:cs="Arial"/>
          <w:position w:val="-24"/>
          <w:sz w:val="22"/>
          <w:szCs w:val="22"/>
        </w:rPr>
        <w:object w:dxaOrig="639" w:dyaOrig="620" w14:anchorId="6C9EF766">
          <v:shape id="_x0000_i1031" type="#_x0000_t75" style="width:32pt;height:31pt" o:ole="">
            <v:imagedata r:id="rId21" o:title=""/>
          </v:shape>
          <o:OLEObject Type="Embed" ProgID="Equation.DSMT4" ShapeID="_x0000_i1031" DrawAspect="Content" ObjectID="_1674548309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9A7B76" w14:textId="2933B98C" w:rsidR="008972C2" w:rsidRDefault="008972C2" w:rsidP="008972C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74CAFA1F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C71705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239138E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5018E" w14:textId="46BF5E70" w:rsidR="00E679EB" w:rsidRDefault="00E71EA9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71EA9">
              <w:rPr>
                <w:rFonts w:cs="Arial"/>
                <w:position w:val="-88"/>
                <w:szCs w:val="22"/>
                <w:lang w:val="en-US"/>
              </w:rPr>
              <w:object w:dxaOrig="3540" w:dyaOrig="1920" w14:anchorId="65F3C559">
                <v:shape id="_x0000_i1032" type="#_x0000_t75" style="width:177pt;height:96pt" o:ole="">
                  <v:imagedata r:id="rId23" o:title=""/>
                </v:shape>
                <o:OLEObject Type="Embed" ProgID="Equation.DSMT4" ShapeID="_x0000_i1032" DrawAspect="Content" ObjectID="_1674548310" r:id="rId24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D9977AF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7BF4A97A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410F4D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160E2F44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16A979" w14:textId="361F9F7C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71EA9">
              <w:t xml:space="preserve">expresses one fraction with real denominator showing use of </w:t>
            </w:r>
            <w:proofErr w:type="gramStart"/>
            <w:r w:rsidR="00E71EA9">
              <w:t>conjugates</w:t>
            </w:r>
            <w:proofErr w:type="gramEnd"/>
          </w:p>
          <w:p w14:paraId="24708669" w14:textId="7E1105FE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71EA9">
              <w:t xml:space="preserve">expresses both fractions with real denominators showing use of </w:t>
            </w:r>
            <w:proofErr w:type="gramStart"/>
            <w:r w:rsidR="00E71EA9">
              <w:t>conjugates</w:t>
            </w:r>
            <w:proofErr w:type="gramEnd"/>
          </w:p>
          <w:p w14:paraId="0BE142F0" w14:textId="0BB731A2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71EA9">
              <w:t>simplified result</w:t>
            </w:r>
          </w:p>
          <w:p w14:paraId="0DF7CCCD" w14:textId="0A8645AE" w:rsidR="00E71EA9" w:rsidRDefault="00E71EA9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answer only one mark)</w:t>
            </w:r>
          </w:p>
          <w:p w14:paraId="5BD1AE07" w14:textId="3696C0CF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CACE040" w14:textId="7F23B7F2" w:rsidR="008972C2" w:rsidRDefault="008972C2" w:rsidP="008972C2">
      <w:pPr>
        <w:rPr>
          <w:rFonts w:ascii="Arial" w:hAnsi="Arial" w:cs="Arial"/>
          <w:sz w:val="22"/>
          <w:szCs w:val="22"/>
        </w:rPr>
      </w:pPr>
    </w:p>
    <w:p w14:paraId="1854CC6B" w14:textId="657AB020" w:rsidR="008972C2" w:rsidRDefault="008972C2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(3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2)</w:t>
      </w:r>
    </w:p>
    <w:p w14:paraId="70102261" w14:textId="5018E76D" w:rsidR="008147FC" w:rsidRDefault="008972C2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pairs of real numbers </w:t>
      </w:r>
      <w:r w:rsidRPr="008972C2">
        <w:rPr>
          <w:rFonts w:ascii="Arial" w:hAnsi="Arial" w:cs="Arial"/>
          <w:position w:val="-6"/>
          <w:sz w:val="22"/>
          <w:szCs w:val="22"/>
        </w:rPr>
        <w:object w:dxaOrig="580" w:dyaOrig="279" w14:anchorId="53975241">
          <v:shape id="_x0000_i1033" type="#_x0000_t75" style="width:29pt;height:14pt" o:ole="">
            <v:imagedata r:id="rId25" o:title=""/>
          </v:shape>
          <o:OLEObject Type="Embed" ProgID="Equation.DSMT4" ShapeID="_x0000_i1033" DrawAspect="Content" ObjectID="_1674548311" r:id="rId26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8972C2">
        <w:rPr>
          <w:rFonts w:ascii="Arial" w:hAnsi="Arial" w:cs="Arial"/>
          <w:position w:val="-24"/>
          <w:sz w:val="22"/>
          <w:szCs w:val="22"/>
        </w:rPr>
        <w:object w:dxaOrig="1540" w:dyaOrig="620" w14:anchorId="1E5C1D34">
          <v:shape id="_x0000_i1034" type="#_x0000_t75" style="width:77pt;height:31pt" o:ole="">
            <v:imagedata r:id="rId27" o:title=""/>
          </v:shape>
          <o:OLEObject Type="Embed" ProgID="Equation.DSMT4" ShapeID="_x0000_i1034" DrawAspect="Content" ObjectID="_1674548312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499A94BD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8A1028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0C1EDF4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48F811" w14:textId="55F7B322" w:rsidR="00E679EB" w:rsidRDefault="00E71EA9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71EA9">
              <w:rPr>
                <w:rFonts w:ascii="Arial" w:hAnsi="Arial" w:cs="Arial"/>
                <w:position w:val="-46"/>
                <w:sz w:val="22"/>
                <w:szCs w:val="22"/>
              </w:rPr>
              <w:object w:dxaOrig="4280" w:dyaOrig="1040" w14:anchorId="5C1F0CE6">
                <v:shape id="_x0000_i1035" type="#_x0000_t75" style="width:214pt;height:52pt" o:ole="">
                  <v:imagedata r:id="rId29" o:title=""/>
                </v:shape>
                <o:OLEObject Type="Embed" ProgID="Equation.DSMT4" ShapeID="_x0000_i1035" DrawAspect="Content" ObjectID="_1674548313" r:id="rId30"/>
              </w:object>
            </w:r>
          </w:p>
          <w:p w14:paraId="6C61831C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EFA854" w14:textId="599C0DD4" w:rsidR="00E679EB" w:rsidRDefault="00E71EA9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CB7620" wp14:editId="50F8FCF9">
                  <wp:extent cx="4610100" cy="2571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b="66080"/>
                          <a:stretch/>
                        </pic:blipFill>
                        <pic:spPr bwMode="auto">
                          <a:xfrm>
                            <a:off x="0" y="0"/>
                            <a:ext cx="4610100" cy="2571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C1992BB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26E95EA5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68B4B6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6F0AEEE0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E0A014" w14:textId="42B1E813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61151">
              <w:t xml:space="preserve">obtains one equation for a &amp; </w:t>
            </w:r>
            <w:proofErr w:type="gramStart"/>
            <w:r w:rsidR="00261151">
              <w:t>b</w:t>
            </w:r>
            <w:proofErr w:type="gramEnd"/>
          </w:p>
          <w:p w14:paraId="016A0BB1" w14:textId="6F51A083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61151">
              <w:t xml:space="preserve">states two simultaneous equations and solves for at least one </w:t>
            </w:r>
            <w:proofErr w:type="gramStart"/>
            <w:r w:rsidR="00261151">
              <w:t>pair</w:t>
            </w:r>
            <w:proofErr w:type="gramEnd"/>
          </w:p>
          <w:p w14:paraId="654DA6F5" w14:textId="0AEB29CB" w:rsidR="00E679EB" w:rsidRPr="00261151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61151">
              <w:t>states two pairs of values</w:t>
            </w:r>
          </w:p>
        </w:tc>
      </w:tr>
    </w:tbl>
    <w:p w14:paraId="0BD0ED4D" w14:textId="26877A38" w:rsidR="008147FC" w:rsidRDefault="008147FC" w:rsidP="00CD2DA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3 (2 &amp; 3 = 5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13- 3.1.15)</w:t>
      </w:r>
    </w:p>
    <w:p w14:paraId="3EA54AC8" w14:textId="551A1FF5" w:rsidR="008147FC" w:rsidRDefault="008147FC" w:rsidP="008972C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8147FC">
        <w:rPr>
          <w:rFonts w:ascii="Arial" w:hAnsi="Arial" w:cs="Arial"/>
          <w:position w:val="-14"/>
          <w:sz w:val="22"/>
          <w:szCs w:val="22"/>
        </w:rPr>
        <w:object w:dxaOrig="2480" w:dyaOrig="400" w14:anchorId="51C3B048">
          <v:shape id="_x0000_i1036" type="#_x0000_t75" style="width:124pt;height:20pt" o:ole="">
            <v:imagedata r:id="rId32" o:title=""/>
          </v:shape>
          <o:OLEObject Type="Embed" ProgID="Equation.DSMT4" ShapeID="_x0000_i1036" DrawAspect="Content" ObjectID="_1674548314" r:id="rId33"/>
        </w:object>
      </w:r>
      <w:r>
        <w:rPr>
          <w:rFonts w:ascii="Arial" w:hAnsi="Arial" w:cs="Arial"/>
          <w:sz w:val="22"/>
          <w:szCs w:val="22"/>
        </w:rPr>
        <w:t>.</w:t>
      </w:r>
    </w:p>
    <w:p w14:paraId="6648CE85" w14:textId="29243220" w:rsidR="008147FC" w:rsidRDefault="008147FC" w:rsidP="008147F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emainder of </w:t>
      </w:r>
      <w:r w:rsidRPr="008147FC">
        <w:rPr>
          <w:rFonts w:ascii="Arial" w:hAnsi="Arial" w:cs="Arial"/>
          <w:position w:val="-14"/>
          <w:sz w:val="22"/>
          <w:szCs w:val="22"/>
        </w:rPr>
        <w:object w:dxaOrig="580" w:dyaOrig="400" w14:anchorId="1DCE6889">
          <v:shape id="_x0000_i1037" type="#_x0000_t75" style="width:29pt;height:20pt" o:ole="">
            <v:imagedata r:id="rId34" o:title=""/>
          </v:shape>
          <o:OLEObject Type="Embed" ProgID="Equation.DSMT4" ShapeID="_x0000_i1037" DrawAspect="Content" ObjectID="_1674548315" r:id="rId35"/>
        </w:object>
      </w:r>
      <w:r>
        <w:rPr>
          <w:rFonts w:ascii="Arial" w:hAnsi="Arial" w:cs="Arial"/>
          <w:sz w:val="22"/>
          <w:szCs w:val="22"/>
        </w:rPr>
        <w:t xml:space="preserve"> when divided by </w:t>
      </w:r>
      <w:r w:rsidRPr="008147FC">
        <w:rPr>
          <w:rFonts w:ascii="Arial" w:hAnsi="Arial" w:cs="Arial"/>
          <w:position w:val="-6"/>
          <w:sz w:val="22"/>
          <w:szCs w:val="22"/>
        </w:rPr>
        <w:object w:dxaOrig="520" w:dyaOrig="279" w14:anchorId="55FA9EF0">
          <v:shape id="_x0000_i1038" type="#_x0000_t75" style="width:26pt;height:14pt" o:ole="">
            <v:imagedata r:id="rId36" o:title=""/>
          </v:shape>
          <o:OLEObject Type="Embed" ProgID="Equation.DSMT4" ShapeID="_x0000_i1038" DrawAspect="Content" ObjectID="_1674548316" r:id="rId37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39512E02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4F6137" w14:textId="77777777" w:rsidR="00E679EB" w:rsidRPr="00E679EB" w:rsidRDefault="00E679EB" w:rsidP="00E679EB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E679EB">
              <w:rPr>
                <w:b/>
                <w:lang w:val="en-US"/>
              </w:rPr>
              <w:t>Solution</w:t>
            </w:r>
          </w:p>
        </w:tc>
      </w:tr>
      <w:tr w:rsidR="00E679EB" w:rsidRPr="00BD6CB4" w14:paraId="1008BBC7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5ED0F3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82EC65" w14:textId="3EBD0949" w:rsidR="00E679EB" w:rsidRDefault="00CD2DA3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519F92D" wp14:editId="4C4090E4">
                  <wp:extent cx="4610100" cy="266065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b="64908"/>
                          <a:stretch/>
                        </pic:blipFill>
                        <pic:spPr bwMode="auto">
                          <a:xfrm>
                            <a:off x="0" y="0"/>
                            <a:ext cx="4610100" cy="2660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B3AABF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AA22DF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56B4C1B4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187106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2FEECB8B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77FE04" w14:textId="47ADECEF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2DA3">
              <w:t>subs x=5</w:t>
            </w:r>
          </w:p>
          <w:p w14:paraId="6958C14F" w14:textId="53A876C8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2DA3">
              <w:t>states zero remainder</w:t>
            </w:r>
          </w:p>
          <w:p w14:paraId="5AB369CD" w14:textId="64035E68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CA3AF64" w14:textId="43C9475E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1BC3BFC9" w14:textId="3FA1454E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28EC9F86" w14:textId="18B09785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49B199DD" w14:textId="77777777" w:rsidR="008147FC" w:rsidRP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7552E788" w14:textId="2E263376" w:rsidR="008147FC" w:rsidRDefault="008147FC" w:rsidP="008147F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Show that </w:t>
      </w:r>
      <w:r w:rsidRPr="008147FC">
        <w:rPr>
          <w:rFonts w:ascii="Arial" w:hAnsi="Arial" w:cs="Arial"/>
          <w:position w:val="-6"/>
          <w:sz w:val="22"/>
          <w:szCs w:val="22"/>
        </w:rPr>
        <w:object w:dxaOrig="580" w:dyaOrig="279" w14:anchorId="4F67141F">
          <v:shape id="_x0000_i1039" type="#_x0000_t75" style="width:29pt;height:14pt" o:ole="">
            <v:imagedata r:id="rId39" o:title=""/>
          </v:shape>
          <o:OLEObject Type="Embed" ProgID="Equation.DSMT4" ShapeID="_x0000_i1039" DrawAspect="Content" ObjectID="_1674548317" r:id="rId40"/>
        </w:object>
      </w:r>
      <w:r>
        <w:rPr>
          <w:rFonts w:ascii="Arial" w:hAnsi="Arial" w:cs="Arial"/>
          <w:sz w:val="22"/>
          <w:szCs w:val="22"/>
        </w:rPr>
        <w:t xml:space="preserve"> is a factor of </w:t>
      </w:r>
      <w:r w:rsidRPr="008147FC">
        <w:rPr>
          <w:rFonts w:ascii="Arial" w:hAnsi="Arial" w:cs="Arial"/>
          <w:position w:val="-14"/>
          <w:sz w:val="22"/>
          <w:szCs w:val="22"/>
        </w:rPr>
        <w:object w:dxaOrig="580" w:dyaOrig="400" w14:anchorId="5B702ACC">
          <v:shape id="_x0000_i1040" type="#_x0000_t75" style="width:29pt;height:20pt" o:ole="">
            <v:imagedata r:id="rId34" o:title=""/>
          </v:shape>
          <o:OLEObject Type="Embed" ProgID="Equation.DSMT4" ShapeID="_x0000_i1040" DrawAspect="Content" ObjectID="_1674548318" r:id="rId41"/>
        </w:object>
      </w:r>
      <w:r>
        <w:rPr>
          <w:rFonts w:ascii="Arial" w:hAnsi="Arial" w:cs="Arial"/>
          <w:sz w:val="22"/>
          <w:szCs w:val="22"/>
        </w:rPr>
        <w:t xml:space="preserve">and hence determine all </w:t>
      </w:r>
      <w:r w:rsidR="00933C29">
        <w:rPr>
          <w:rFonts w:ascii="Arial" w:hAnsi="Arial" w:cs="Arial"/>
          <w:sz w:val="22"/>
          <w:szCs w:val="22"/>
        </w:rPr>
        <w:t xml:space="preserve">linear </w:t>
      </w:r>
      <w:r>
        <w:rPr>
          <w:rFonts w:ascii="Arial" w:hAnsi="Arial" w:cs="Arial"/>
          <w:sz w:val="22"/>
          <w:szCs w:val="22"/>
        </w:rPr>
        <w:t>factors.</w:t>
      </w:r>
    </w:p>
    <w:p w14:paraId="707EE4D6" w14:textId="6E694BC6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588CE42A" w14:textId="3019F534" w:rsidR="008147FC" w:rsidRDefault="008147FC" w:rsidP="008147F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4BDBBF41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082E0E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2CE5468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9D0CA8" w14:textId="5BDFC875" w:rsidR="00E679EB" w:rsidRDefault="00FD1A1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D1A1B">
              <w:rPr>
                <w:rFonts w:cs="Arial"/>
                <w:position w:val="-34"/>
                <w:szCs w:val="22"/>
                <w:lang w:val="en-US"/>
              </w:rPr>
              <w:object w:dxaOrig="4920" w:dyaOrig="800" w14:anchorId="2BDCB783">
                <v:shape id="_x0000_i1041" type="#_x0000_t75" style="width:246pt;height:40pt" o:ole="">
                  <v:imagedata r:id="rId42" o:title=""/>
                </v:shape>
                <o:OLEObject Type="Embed" ProgID="Equation.DSMT4" ShapeID="_x0000_i1041" DrawAspect="Content" ObjectID="_1674548319" r:id="rId43"/>
              </w:object>
            </w:r>
            <w:r w:rsidR="00933C29">
              <w:rPr>
                <w:rFonts w:cs="Arial"/>
                <w:szCs w:val="22"/>
                <w:lang w:val="en-US"/>
              </w:rPr>
              <w:t xml:space="preserve"> </w:t>
            </w:r>
          </w:p>
          <w:p w14:paraId="72FB4725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27D576EF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CFC56A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1114A837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407961" w14:textId="2118478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3C29">
              <w:t xml:space="preserve">subs x=3i and shows </w:t>
            </w:r>
            <w:proofErr w:type="gramStart"/>
            <w:r w:rsidR="00FD1A1B">
              <w:t xml:space="preserve">the </w:t>
            </w:r>
            <w:r w:rsidR="00933C29">
              <w:t xml:space="preserve"> result</w:t>
            </w:r>
            <w:proofErr w:type="gramEnd"/>
            <w:r w:rsidR="00FD1A1B">
              <w:t xml:space="preserve"> of </w:t>
            </w:r>
            <w:r w:rsidR="00FD1A1B" w:rsidRPr="00FD1A1B">
              <w:rPr>
                <w:b/>
                <w:bCs/>
              </w:rPr>
              <w:t>each</w:t>
            </w:r>
            <w:r w:rsidR="00FD1A1B">
              <w:t xml:space="preserve"> term with the sum being zero</w:t>
            </w:r>
          </w:p>
          <w:p w14:paraId="1B7D4DD1" w14:textId="66970D96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D1A1B">
              <w:t xml:space="preserve">uses conjugate root stating two complex linear </w:t>
            </w:r>
            <w:proofErr w:type="gramStart"/>
            <w:r w:rsidR="00FD1A1B">
              <w:t>factors</w:t>
            </w:r>
            <w:proofErr w:type="gramEnd"/>
          </w:p>
          <w:p w14:paraId="0C82CD8F" w14:textId="2C3A83D2" w:rsidR="00E679EB" w:rsidRPr="00933C29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D1A1B">
              <w:t>states all 3 linear factors</w:t>
            </w:r>
          </w:p>
        </w:tc>
      </w:tr>
    </w:tbl>
    <w:p w14:paraId="25E48044" w14:textId="4A1978EF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4E41468F" w14:textId="393CBEB5" w:rsidR="008147FC" w:rsidRDefault="008147FC" w:rsidP="008147FC">
      <w:pPr>
        <w:rPr>
          <w:rFonts w:ascii="Arial" w:hAnsi="Arial" w:cs="Arial"/>
          <w:sz w:val="22"/>
          <w:szCs w:val="22"/>
        </w:rPr>
      </w:pPr>
    </w:p>
    <w:p w14:paraId="6A6CE8AA" w14:textId="6C8DB71A" w:rsidR="008147FC" w:rsidRDefault="005A6BEC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D0463B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9646B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9646B">
        <w:rPr>
          <w:rFonts w:ascii="Arial" w:hAnsi="Arial" w:cs="Arial"/>
          <w:sz w:val="22"/>
          <w:szCs w:val="22"/>
        </w:rPr>
        <w:t>3.1.9)</w:t>
      </w:r>
    </w:p>
    <w:p w14:paraId="1E8C2F65" w14:textId="146F11FA" w:rsidR="005A6BEC" w:rsidRDefault="005A6BEC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mplex number </w:t>
      </w:r>
      <w:r w:rsidRPr="005A6BEC">
        <w:rPr>
          <w:rFonts w:ascii="Arial" w:hAnsi="Arial" w:cs="Arial"/>
          <w:position w:val="-6"/>
          <w:sz w:val="22"/>
          <w:szCs w:val="22"/>
        </w:rPr>
        <w:object w:dxaOrig="240" w:dyaOrig="220" w14:anchorId="64C93CCF">
          <v:shape id="_x0000_i1042" type="#_x0000_t75" style="width:12pt;height:11pt" o:ole="">
            <v:imagedata r:id="rId44" o:title=""/>
          </v:shape>
          <o:OLEObject Type="Embed" ProgID="Equation.DSMT4" ShapeID="_x0000_i1042" DrawAspect="Content" ObjectID="_1674548320" r:id="rId45"/>
        </w:object>
      </w:r>
      <w:r>
        <w:rPr>
          <w:rFonts w:ascii="Arial" w:hAnsi="Arial" w:cs="Arial"/>
          <w:sz w:val="22"/>
          <w:szCs w:val="22"/>
        </w:rPr>
        <w:t xml:space="preserve"> in the form </w:t>
      </w:r>
      <w:r w:rsidRPr="005A6BEC">
        <w:rPr>
          <w:rFonts w:ascii="Arial" w:hAnsi="Arial" w:cs="Arial"/>
          <w:position w:val="-6"/>
          <w:sz w:val="22"/>
          <w:szCs w:val="22"/>
        </w:rPr>
        <w:object w:dxaOrig="580" w:dyaOrig="279" w14:anchorId="371D8623">
          <v:shape id="_x0000_i1043" type="#_x0000_t75" style="width:29pt;height:14pt" o:ole="">
            <v:imagedata r:id="rId46" o:title=""/>
          </v:shape>
          <o:OLEObject Type="Embed" ProgID="Equation.DSMT4" ShapeID="_x0000_i1043" DrawAspect="Content" ObjectID="_1674548321" r:id="rId47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5A6BEC">
        <w:rPr>
          <w:rFonts w:ascii="Arial" w:hAnsi="Arial" w:cs="Arial"/>
          <w:position w:val="-6"/>
          <w:sz w:val="22"/>
          <w:szCs w:val="22"/>
        </w:rPr>
        <w:object w:dxaOrig="540" w:dyaOrig="279" w14:anchorId="43DD5F0E">
          <v:shape id="_x0000_i1044" type="#_x0000_t75" style="width:27pt;height:14pt" o:ole="">
            <v:imagedata r:id="rId48" o:title=""/>
          </v:shape>
          <o:OLEObject Type="Embed" ProgID="Equation.DSMT4" ShapeID="_x0000_i1044" DrawAspect="Content" ObjectID="_1674548322" r:id="rId49"/>
        </w:object>
      </w:r>
      <w:r>
        <w:rPr>
          <w:rFonts w:ascii="Arial" w:hAnsi="Arial" w:cs="Arial"/>
          <w:sz w:val="22"/>
          <w:szCs w:val="22"/>
        </w:rPr>
        <w:t xml:space="preserve"> &amp; </w:t>
      </w:r>
      <w:r w:rsidRPr="005A6BEC">
        <w:rPr>
          <w:rFonts w:ascii="Arial" w:hAnsi="Arial" w:cs="Arial"/>
          <w:position w:val="-6"/>
          <w:sz w:val="22"/>
          <w:szCs w:val="22"/>
        </w:rPr>
        <w:object w:dxaOrig="1640" w:dyaOrig="320" w14:anchorId="785FC985">
          <v:shape id="_x0000_i1045" type="#_x0000_t75" style="width:82pt;height:16pt" o:ole="">
            <v:imagedata r:id="rId50" o:title=""/>
          </v:shape>
          <o:OLEObject Type="Embed" ProgID="Equation.DSMT4" ShapeID="_x0000_i1045" DrawAspect="Content" ObjectID="_1674548323" r:id="rId51"/>
        </w:object>
      </w:r>
      <w:r>
        <w:rPr>
          <w:rFonts w:ascii="Arial" w:hAnsi="Arial" w:cs="Arial"/>
          <w:sz w:val="22"/>
          <w:szCs w:val="22"/>
        </w:rPr>
        <w:t>.</w:t>
      </w:r>
    </w:p>
    <w:p w14:paraId="04115D38" w14:textId="2931E611" w:rsidR="005A6BEC" w:rsidRDefault="005A6BEC" w:rsidP="008147FC">
      <w:pPr>
        <w:rPr>
          <w:rFonts w:ascii="Arial" w:hAnsi="Arial" w:cs="Arial"/>
          <w:sz w:val="22"/>
          <w:szCs w:val="22"/>
        </w:rPr>
      </w:pPr>
    </w:p>
    <w:p w14:paraId="7A53E0E8" w14:textId="71C34716" w:rsidR="005A6BEC" w:rsidRDefault="00D0463B" w:rsidP="008147F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624" w:dyaOrig="3979" w14:anchorId="4DE49163">
          <v:shape id="_x0000_i1046" type="#_x0000_t75" style="width:181pt;height:199pt" o:ole="">
            <v:imagedata r:id="rId52" o:title=""/>
          </v:shape>
          <o:OLEObject Type="Embed" ProgID="FXDraw.Graphic" ShapeID="_x0000_i1046" DrawAspect="Content" ObjectID="_1674548324" r:id="rId53"/>
        </w:object>
      </w:r>
    </w:p>
    <w:p w14:paraId="27BE9DF9" w14:textId="1B472B2B" w:rsidR="005A6BEC" w:rsidRDefault="005A6BEC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144FD555" w14:textId="55B7E70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B261C5C" w14:textId="501AA6B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5C030894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EA0D0B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2E8ED544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6D0EB2" w14:textId="7BC9B4B0" w:rsidR="00E679EB" w:rsidRDefault="005815D6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815D6">
              <w:rPr>
                <w:rFonts w:cs="Arial"/>
                <w:position w:val="-112"/>
                <w:szCs w:val="22"/>
                <w:lang w:val="en-US"/>
              </w:rPr>
              <w:object w:dxaOrig="1660" w:dyaOrig="2240" w14:anchorId="20B18296">
                <v:shape id="_x0000_i1047" type="#_x0000_t75" style="width:83pt;height:112pt" o:ole="">
                  <v:imagedata r:id="rId54" o:title=""/>
                </v:shape>
                <o:OLEObject Type="Embed" ProgID="Equation.DSMT4" ShapeID="_x0000_i1047" DrawAspect="Content" ObjectID="_1674548325" r:id="rId55"/>
              </w:object>
            </w:r>
            <w:r w:rsidR="00FD1A1B">
              <w:rPr>
                <w:rFonts w:cs="Arial"/>
                <w:szCs w:val="22"/>
                <w:lang w:val="en-US"/>
              </w:rPr>
              <w:t xml:space="preserve"> </w:t>
            </w:r>
          </w:p>
          <w:p w14:paraId="21D9C950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0CC546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F8E5A5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48F295B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9861F4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22ED650D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66AA02" w14:textId="4C0C78CD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815D6">
              <w:t xml:space="preserve">determines argument with </w:t>
            </w:r>
            <w:proofErr w:type="gramStart"/>
            <w:r w:rsidR="005815D6">
              <w:t>working</w:t>
            </w:r>
            <w:proofErr w:type="gramEnd"/>
          </w:p>
          <w:p w14:paraId="0694D35D" w14:textId="3DD7D6C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815D6">
              <w:t>states modulus</w:t>
            </w:r>
          </w:p>
          <w:p w14:paraId="167D58F3" w14:textId="1B6D1E1B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815D6">
              <w:t>states in polar form with principal argument</w:t>
            </w:r>
          </w:p>
          <w:p w14:paraId="61CA24A9" w14:textId="0425C425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7BF9671" w14:textId="4BFB3CC6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00575BF7" w14:textId="326FB2A7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43EA4E3" w14:textId="2C8B15A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2, 2</w:t>
      </w:r>
      <w:r w:rsidR="009D18C2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3</w:t>
      </w:r>
      <w:r w:rsidR="009D18C2">
        <w:rPr>
          <w:rFonts w:ascii="Arial" w:hAnsi="Arial" w:cs="Arial"/>
          <w:sz w:val="22"/>
          <w:szCs w:val="22"/>
        </w:rPr>
        <w:t xml:space="preserve"> &amp; </w:t>
      </w:r>
      <w:proofErr w:type="gramStart"/>
      <w:r w:rsidR="009D18C2">
        <w:rPr>
          <w:rFonts w:ascii="Arial" w:hAnsi="Arial" w:cs="Arial"/>
          <w:sz w:val="22"/>
          <w:szCs w:val="22"/>
        </w:rPr>
        <w:t xml:space="preserve">3 </w:t>
      </w:r>
      <w:r>
        <w:rPr>
          <w:rFonts w:ascii="Arial" w:hAnsi="Arial" w:cs="Arial"/>
          <w:sz w:val="22"/>
          <w:szCs w:val="22"/>
        </w:rPr>
        <w:t xml:space="preserve"> =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9D18C2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  <w:r w:rsidR="00F9646B">
        <w:rPr>
          <w:rFonts w:ascii="Arial" w:hAnsi="Arial" w:cs="Arial"/>
          <w:sz w:val="22"/>
          <w:szCs w:val="22"/>
        </w:rPr>
        <w:t xml:space="preserve">  (3.1.10)</w:t>
      </w:r>
    </w:p>
    <w:p w14:paraId="0ED47B94" w14:textId="5B4A4FEA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set of complex numbers </w:t>
      </w:r>
      <w:r w:rsidRPr="00070768">
        <w:rPr>
          <w:rFonts w:ascii="Arial" w:hAnsi="Arial" w:cs="Arial"/>
          <w:position w:val="-4"/>
          <w:sz w:val="22"/>
          <w:szCs w:val="22"/>
        </w:rPr>
        <w:object w:dxaOrig="200" w:dyaOrig="200" w14:anchorId="198F0A7C">
          <v:shape id="_x0000_i1048" type="#_x0000_t75" style="width:10pt;height:10pt" o:ole="">
            <v:imagedata r:id="rId56" o:title=""/>
          </v:shape>
          <o:OLEObject Type="Embed" ProgID="Equation.DSMT4" ShapeID="_x0000_i1048" DrawAspect="Content" ObjectID="_1674548326" r:id="rId57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070768">
        <w:rPr>
          <w:rFonts w:ascii="Arial" w:hAnsi="Arial" w:cs="Arial"/>
          <w:position w:val="-14"/>
          <w:sz w:val="22"/>
          <w:szCs w:val="22"/>
        </w:rPr>
        <w:object w:dxaOrig="1340" w:dyaOrig="400" w14:anchorId="65176172">
          <v:shape id="_x0000_i1049" type="#_x0000_t75" style="width:67pt;height:20pt" o:ole="">
            <v:imagedata r:id="rId58" o:title=""/>
          </v:shape>
          <o:OLEObject Type="Embed" ProgID="Equation.DSMT4" ShapeID="_x0000_i1049" DrawAspect="Content" ObjectID="_1674548327" r:id="rId59"/>
        </w:object>
      </w:r>
      <w:r>
        <w:rPr>
          <w:rFonts w:ascii="Arial" w:hAnsi="Arial" w:cs="Arial"/>
          <w:sz w:val="22"/>
          <w:szCs w:val="22"/>
        </w:rPr>
        <w:t>.</w:t>
      </w:r>
    </w:p>
    <w:p w14:paraId="4CE89F58" w14:textId="74E4EE8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0DA0A9A3" w14:textId="20DBF176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inimum value of </w:t>
      </w:r>
      <w:r w:rsidRPr="00070768">
        <w:rPr>
          <w:rFonts w:ascii="Arial" w:hAnsi="Arial" w:cs="Arial"/>
          <w:position w:val="-14"/>
          <w:sz w:val="22"/>
          <w:szCs w:val="22"/>
        </w:rPr>
        <w:object w:dxaOrig="260" w:dyaOrig="400" w14:anchorId="051FAB88">
          <v:shape id="_x0000_i1050" type="#_x0000_t75" style="width:13pt;height:20pt" o:ole="">
            <v:imagedata r:id="rId60" o:title=""/>
          </v:shape>
          <o:OLEObject Type="Embed" ProgID="Equation.DSMT4" ShapeID="_x0000_i1050" DrawAspect="Content" ObjectID="_1674548328" r:id="rId61"/>
        </w:object>
      </w:r>
      <w:r>
        <w:rPr>
          <w:rFonts w:ascii="Arial" w:hAnsi="Arial" w:cs="Arial"/>
          <w:sz w:val="22"/>
          <w:szCs w:val="22"/>
        </w:rPr>
        <w:t>.</w:t>
      </w:r>
      <w:r w:rsidR="00A73B9A">
        <w:rPr>
          <w:rFonts w:ascii="Arial" w:hAnsi="Arial" w:cs="Arial"/>
          <w:sz w:val="22"/>
          <w:szCs w:val="22"/>
        </w:rPr>
        <w:t>(exact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5F17D710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B822B2" w14:textId="77777777" w:rsidR="00E679EB" w:rsidRPr="00E679EB" w:rsidRDefault="00E679EB" w:rsidP="00F11E40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 w:rsidRPr="00E679EB">
              <w:rPr>
                <w:b/>
                <w:lang w:val="en-US"/>
              </w:rPr>
              <w:t>Solution</w:t>
            </w:r>
          </w:p>
        </w:tc>
      </w:tr>
      <w:tr w:rsidR="00E679EB" w:rsidRPr="00BD6CB4" w14:paraId="25AE9A39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A256D5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E9F0EF" w14:textId="350F9179" w:rsidR="00E679EB" w:rsidRDefault="00F11E40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object w:dxaOrig="5995" w:dyaOrig="4032" w14:anchorId="260087D5">
                <v:shape id="_x0000_i1051" type="#_x0000_t75" style="width:229.5pt;height:154pt" o:ole="">
                  <v:imagedata r:id="rId62" o:title=""/>
                </v:shape>
                <o:OLEObject Type="Embed" ProgID="FXDraw.Graphic" ShapeID="_x0000_i1051" DrawAspect="Content" ObjectID="_1674548329" r:id="rId63"/>
              </w:object>
            </w:r>
          </w:p>
          <w:p w14:paraId="4FCCEC92" w14:textId="272480A6" w:rsidR="00E679EB" w:rsidRDefault="00F11E40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683726" wp14:editId="677B5884">
                  <wp:extent cx="4610100" cy="19113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b="74791"/>
                          <a:stretch/>
                        </pic:blipFill>
                        <pic:spPr bwMode="auto">
                          <a:xfrm>
                            <a:off x="0" y="0"/>
                            <a:ext cx="4610100" cy="1911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39C7E86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7CF64AAC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5F3162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03483F83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9BB308" w14:textId="11EEA6E0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31AF">
              <w:t xml:space="preserve">uses modulus of </w:t>
            </w:r>
            <w:proofErr w:type="gramStart"/>
            <w:r w:rsidR="00BC31AF">
              <w:t>centre</w:t>
            </w:r>
            <w:proofErr w:type="gramEnd"/>
          </w:p>
          <w:p w14:paraId="3E7AACE9" w14:textId="1711762F" w:rsidR="00E679EB" w:rsidRPr="00F11E40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BC31AF">
              <w:t>states exact value</w:t>
            </w:r>
          </w:p>
        </w:tc>
      </w:tr>
    </w:tbl>
    <w:p w14:paraId="378EF7F3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C0B352F" w14:textId="02CAF142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r w:rsidRPr="00070768">
        <w:rPr>
          <w:rFonts w:ascii="Arial" w:hAnsi="Arial" w:cs="Arial"/>
          <w:position w:val="-14"/>
          <w:sz w:val="22"/>
          <w:szCs w:val="22"/>
        </w:rPr>
        <w:object w:dxaOrig="300" w:dyaOrig="400" w14:anchorId="54C5A5D4">
          <v:shape id="_x0000_i1052" type="#_x0000_t75" style="width:15pt;height:20pt" o:ole="">
            <v:imagedata r:id="rId65" o:title=""/>
          </v:shape>
          <o:OLEObject Type="Embed" ProgID="Equation.DSMT4" ShapeID="_x0000_i1052" DrawAspect="Content" ObjectID="_1674548330" r:id="rId66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5359271C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1B74B5" w14:textId="77777777" w:rsidR="00E679EB" w:rsidRPr="00E679EB" w:rsidRDefault="00E679EB" w:rsidP="00F11E40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 w:rsidRPr="00E679EB">
              <w:rPr>
                <w:b/>
                <w:lang w:val="en-US"/>
              </w:rPr>
              <w:t>Solution</w:t>
            </w:r>
          </w:p>
        </w:tc>
      </w:tr>
      <w:tr w:rsidR="00E679EB" w:rsidRPr="00BD6CB4" w14:paraId="18A32BD8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3E3178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FC8955" w14:textId="1ED45ECC" w:rsidR="00E679EB" w:rsidRDefault="00BC31AF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4458163" wp14:editId="4A7412EA">
                  <wp:extent cx="4000500" cy="1669630"/>
                  <wp:effectExtent l="0" t="0" r="0" b="698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7"/>
                          <a:srcRect b="74623"/>
                          <a:stretch/>
                        </pic:blipFill>
                        <pic:spPr bwMode="auto">
                          <a:xfrm>
                            <a:off x="0" y="0"/>
                            <a:ext cx="4007109" cy="16723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D2D5952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C877A8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11284C1D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D5BFB5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3327CE4F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FCA157" w14:textId="51366474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31AF">
              <w:t xml:space="preserve">uses modulus of centre and ignores </w:t>
            </w:r>
            <w:proofErr w:type="gramStart"/>
            <w:r w:rsidR="00BC31AF">
              <w:t>conjugate</w:t>
            </w:r>
            <w:proofErr w:type="gramEnd"/>
          </w:p>
          <w:p w14:paraId="63C67845" w14:textId="5955C7F0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31AF">
              <w:t xml:space="preserve">states exact </w:t>
            </w:r>
            <w:proofErr w:type="gramStart"/>
            <w:r w:rsidR="00BC31AF">
              <w:t>value</w:t>
            </w:r>
            <w:proofErr w:type="gramEnd"/>
          </w:p>
          <w:p w14:paraId="4C4FF99D" w14:textId="62067C43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E962B7F" w14:textId="4ADFAC73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6990F63" w14:textId="68F02E6A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131969C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A57C976" w14:textId="6ECB8CD9" w:rsidR="00070768" w:rsidRDefault="00070768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proofErr w:type="spellStart"/>
      <w:r>
        <w:rPr>
          <w:rFonts w:ascii="Arial" w:hAnsi="Arial" w:cs="Arial"/>
          <w:sz w:val="22"/>
          <w:szCs w:val="22"/>
        </w:rPr>
        <w:t>Arg</w:t>
      </w:r>
      <w:proofErr w:type="spellEnd"/>
      <w:r w:rsidRPr="00070768">
        <w:rPr>
          <w:rFonts w:ascii="Arial" w:hAnsi="Arial" w:cs="Arial"/>
          <w:position w:val="-14"/>
          <w:sz w:val="22"/>
          <w:szCs w:val="22"/>
        </w:rPr>
        <w:object w:dxaOrig="380" w:dyaOrig="400" w14:anchorId="2EDCA5BE">
          <v:shape id="_x0000_i1053" type="#_x0000_t75" style="width:19pt;height:20pt" o:ole="">
            <v:imagedata r:id="rId68" o:title=""/>
          </v:shape>
          <o:OLEObject Type="Embed" ProgID="Equation.DSMT4" ShapeID="_x0000_i1053" DrawAspect="Content" ObjectID="_1674548331" r:id="rId69"/>
        </w:object>
      </w:r>
      <w:r>
        <w:rPr>
          <w:rFonts w:ascii="Arial" w:hAnsi="Arial" w:cs="Arial"/>
          <w:sz w:val="22"/>
          <w:szCs w:val="22"/>
        </w:rPr>
        <w:t xml:space="preserve"> in radians to two decimal places.</w:t>
      </w:r>
    </w:p>
    <w:p w14:paraId="11E75C78" w14:textId="46D88717" w:rsid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330515FA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A5A705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18FDF1B2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28E345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A3CAE5" w14:textId="1D45CA2D" w:rsidR="00E679EB" w:rsidRDefault="00C75948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object w:dxaOrig="5995" w:dyaOrig="4060" w14:anchorId="02D8B9E0">
                <v:shape id="_x0000_i1054" type="#_x0000_t75" style="width:229.5pt;height:155pt" o:ole="">
                  <v:imagedata r:id="rId70" o:title=""/>
                </v:shape>
                <o:OLEObject Type="Embed" ProgID="FXDraw.Graphic" ShapeID="_x0000_i1054" DrawAspect="Content" ObjectID="_1674548332" r:id="rId71"/>
              </w:object>
            </w:r>
          </w:p>
          <w:p w14:paraId="62ABA48E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D4D50B" w14:textId="70B9009F" w:rsidR="00E679EB" w:rsidRPr="00BD6CB4" w:rsidRDefault="00B35911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59CC1A" wp14:editId="2745A23A">
                  <wp:extent cx="4610100" cy="25463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2"/>
                          <a:srcRect b="66415"/>
                          <a:stretch/>
                        </pic:blipFill>
                        <pic:spPr bwMode="auto">
                          <a:xfrm>
                            <a:off x="0" y="0"/>
                            <a:ext cx="4610100" cy="2546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79EB" w:rsidRPr="00BD6CB4" w14:paraId="3DB5244C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2E0650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68ECA4A8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3E4D66" w14:textId="233E0DEA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35911">
              <w:t xml:space="preserve">uses tangent line and finds argument of </w:t>
            </w:r>
            <w:proofErr w:type="gramStart"/>
            <w:r w:rsidR="00B35911">
              <w:t>centre</w:t>
            </w:r>
            <w:proofErr w:type="gramEnd"/>
          </w:p>
          <w:p w14:paraId="162C4170" w14:textId="0EB590CE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35911">
              <w:t xml:space="preserve">uses inverse sine to find added argument to </w:t>
            </w:r>
            <w:proofErr w:type="gramStart"/>
            <w:r w:rsidR="00B35911">
              <w:t>tangent</w:t>
            </w:r>
            <w:proofErr w:type="gramEnd"/>
          </w:p>
          <w:p w14:paraId="3AD71112" w14:textId="7CA8786A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35911">
              <w:t xml:space="preserve">states argument rounded to 2 </w:t>
            </w:r>
            <w:proofErr w:type="spellStart"/>
            <w:r w:rsidR="00B35911">
              <w:t>dp</w:t>
            </w:r>
            <w:proofErr w:type="spellEnd"/>
            <w:r w:rsidR="00B35911">
              <w:t xml:space="preserve"> </w:t>
            </w:r>
            <w:proofErr w:type="gramStart"/>
            <w:r w:rsidR="00B35911">
              <w:t>radians</w:t>
            </w:r>
            <w:proofErr w:type="gramEnd"/>
          </w:p>
          <w:p w14:paraId="67B6BFE5" w14:textId="356D512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BC34B34" w14:textId="0E28FF88" w:rsid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p w14:paraId="55DFBEC6" w14:textId="77777777" w:rsidR="009D18C2" w:rsidRPr="009D18C2" w:rsidRDefault="009D18C2" w:rsidP="009D18C2">
      <w:pPr>
        <w:suppressAutoHyphens w:val="0"/>
        <w:rPr>
          <w:rFonts w:ascii="Arial" w:hAnsi="Arial" w:cs="Arial"/>
          <w:sz w:val="22"/>
          <w:szCs w:val="22"/>
        </w:rPr>
      </w:pPr>
    </w:p>
    <w:p w14:paraId="38457E99" w14:textId="275EE5D7" w:rsidR="009D18C2" w:rsidRDefault="009D18C2" w:rsidP="00070768">
      <w:pPr>
        <w:pStyle w:val="ListParagraph"/>
        <w:numPr>
          <w:ilvl w:val="0"/>
          <w:numId w:val="4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r w:rsidRPr="009D18C2">
        <w:rPr>
          <w:rFonts w:ascii="Arial" w:hAnsi="Arial" w:cs="Arial"/>
          <w:position w:val="-14"/>
          <w:sz w:val="22"/>
          <w:szCs w:val="22"/>
        </w:rPr>
        <w:object w:dxaOrig="580" w:dyaOrig="400" w14:anchorId="762466C9">
          <v:shape id="_x0000_i1055" type="#_x0000_t75" style="width:29pt;height:20pt" o:ole="">
            <v:imagedata r:id="rId73" o:title=""/>
          </v:shape>
          <o:OLEObject Type="Embed" ProgID="Equation.DSMT4" ShapeID="_x0000_i1055" DrawAspect="Content" ObjectID="_1674548333" r:id="rId74"/>
        </w:object>
      </w:r>
      <w:r>
        <w:rPr>
          <w:rFonts w:ascii="Arial" w:hAnsi="Arial" w:cs="Arial"/>
          <w:sz w:val="22"/>
          <w:szCs w:val="22"/>
        </w:rPr>
        <w:t xml:space="preserve"> (exact)</w:t>
      </w:r>
    </w:p>
    <w:p w14:paraId="2F00E0FD" w14:textId="7CB7997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A887FF8" w14:textId="51A2170C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4D578CAA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60DEFF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139D65E7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BC4028" w14:textId="3462D9DE" w:rsidR="00E679EB" w:rsidRDefault="00425AA4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object w:dxaOrig="5995" w:dyaOrig="4032" w14:anchorId="69922B61">
                <v:shape id="_x0000_i1056" type="#_x0000_t75" style="width:229.5pt;height:154pt" o:ole="">
                  <v:imagedata r:id="rId75" o:title=""/>
                </v:shape>
                <o:OLEObject Type="Embed" ProgID="FXDraw.Graphic" ShapeID="_x0000_i1056" DrawAspect="Content" ObjectID="_1674548334" r:id="rId76"/>
              </w:object>
            </w:r>
          </w:p>
          <w:p w14:paraId="7AF615AB" w14:textId="6B372BBF" w:rsidR="00E679EB" w:rsidRDefault="00425AA4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963034" wp14:editId="0E804706">
                  <wp:extent cx="4610100" cy="18415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7"/>
                          <a:srcRect b="75712"/>
                          <a:stretch/>
                        </pic:blipFill>
                        <pic:spPr bwMode="auto">
                          <a:xfrm>
                            <a:off x="0" y="0"/>
                            <a:ext cx="4610100" cy="1841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DAA4AD7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05EE8D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74DF80BA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5AF7C2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76EB0E60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A42B3" w14:textId="505482B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5AA4">
              <w:t xml:space="preserve">use distance from -3 on real </w:t>
            </w:r>
            <w:proofErr w:type="gramStart"/>
            <w:r w:rsidR="00425AA4">
              <w:t>axis</w:t>
            </w:r>
            <w:proofErr w:type="gramEnd"/>
          </w:p>
          <w:p w14:paraId="4ABDB2DB" w14:textId="3A4F73C4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5AA4">
              <w:t>determine distance to centre from -3</w:t>
            </w:r>
          </w:p>
          <w:p w14:paraId="6A834FA0" w14:textId="629296F9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5AA4">
              <w:t xml:space="preserve">adds radius to give maximum </w:t>
            </w:r>
            <w:proofErr w:type="gramStart"/>
            <w:r w:rsidR="00425AA4">
              <w:t>distance</w:t>
            </w:r>
            <w:proofErr w:type="gramEnd"/>
          </w:p>
          <w:p w14:paraId="4A92A5AF" w14:textId="4F4CF68F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25B0BEA" w14:textId="01FA97B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059C0661" w14:textId="4DAD6D1D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13FD303" w14:textId="77777777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C8D4B48" w14:textId="438DE698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35D41C1A" w14:textId="2BFEDD7F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 (3 &amp; 3 = 6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FC2276">
        <w:rPr>
          <w:rFonts w:ascii="Arial" w:hAnsi="Arial" w:cs="Arial"/>
          <w:sz w:val="22"/>
          <w:szCs w:val="22"/>
        </w:rPr>
        <w:t xml:space="preserve">  (</w:t>
      </w:r>
      <w:proofErr w:type="gramEnd"/>
      <w:r w:rsidR="00FC2276">
        <w:rPr>
          <w:rFonts w:ascii="Arial" w:hAnsi="Arial" w:cs="Arial"/>
          <w:sz w:val="22"/>
          <w:szCs w:val="22"/>
        </w:rPr>
        <w:t>3.1.6)</w:t>
      </w:r>
    </w:p>
    <w:p w14:paraId="1C773135" w14:textId="5AD2F546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35E3B">
        <w:rPr>
          <w:rFonts w:ascii="Arial" w:hAnsi="Arial" w:cs="Arial"/>
          <w:position w:val="-10"/>
          <w:sz w:val="22"/>
          <w:szCs w:val="22"/>
        </w:rPr>
        <w:object w:dxaOrig="800" w:dyaOrig="320" w14:anchorId="300A65B3">
          <v:shape id="_x0000_i1057" type="#_x0000_t75" style="width:40pt;height:16pt" o:ole="">
            <v:imagedata r:id="rId78" o:title=""/>
          </v:shape>
          <o:OLEObject Type="Embed" ProgID="Equation.DSMT4" ShapeID="_x0000_i1057" DrawAspect="Content" ObjectID="_1674548335" r:id="rId79"/>
        </w:object>
      </w:r>
      <w:r>
        <w:rPr>
          <w:rFonts w:ascii="Arial" w:hAnsi="Arial" w:cs="Arial"/>
          <w:sz w:val="22"/>
          <w:szCs w:val="22"/>
        </w:rPr>
        <w:t xml:space="preserve"> be complex numbers such </w:t>
      </w:r>
      <w:proofErr w:type="gramStart"/>
      <w:r>
        <w:rPr>
          <w:rFonts w:ascii="Arial" w:hAnsi="Arial" w:cs="Arial"/>
          <w:sz w:val="22"/>
          <w:szCs w:val="22"/>
        </w:rPr>
        <w:t>that</w:t>
      </w:r>
      <w:proofErr w:type="gramEnd"/>
    </w:p>
    <w:p w14:paraId="455505D7" w14:textId="2E6D2172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bookmarkStart w:id="0" w:name="_Hlk63860690"/>
      <w:r w:rsidR="00331071" w:rsidRPr="00331071">
        <w:rPr>
          <w:rFonts w:ascii="Arial" w:hAnsi="Arial" w:cs="Arial"/>
          <w:position w:val="-60"/>
          <w:sz w:val="22"/>
          <w:szCs w:val="22"/>
        </w:rPr>
        <w:object w:dxaOrig="3180" w:dyaOrig="1660" w14:anchorId="2A3A9AB2">
          <v:shape id="_x0000_i1058" type="#_x0000_t75" style="width:159pt;height:83pt" o:ole="">
            <v:imagedata r:id="rId80" o:title=""/>
          </v:shape>
          <o:OLEObject Type="Embed" ProgID="Equation.DSMT4" ShapeID="_x0000_i1058" DrawAspect="Content" ObjectID="_1674548336" r:id="rId81"/>
        </w:object>
      </w:r>
      <w:bookmarkEnd w:id="0"/>
      <w:r>
        <w:rPr>
          <w:rFonts w:ascii="Arial" w:hAnsi="Arial" w:cs="Arial"/>
          <w:sz w:val="22"/>
          <w:szCs w:val="22"/>
        </w:rPr>
        <w:t xml:space="preserve"> </w:t>
      </w:r>
    </w:p>
    <w:p w14:paraId="187D0720" w14:textId="0E78C437" w:rsidR="00D35E3B" w:rsidRDefault="00D35E3B" w:rsidP="00D35E3B">
      <w:pPr>
        <w:pStyle w:val="ListParagraph"/>
        <w:numPr>
          <w:ilvl w:val="0"/>
          <w:numId w:val="4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 of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Arg</w:t>
      </w:r>
      <w:proofErr w:type="spellEnd"/>
      <w:r>
        <w:rPr>
          <w:rFonts w:ascii="Arial" w:hAnsi="Arial" w:cs="Arial"/>
          <w:sz w:val="22"/>
          <w:szCs w:val="22"/>
        </w:rPr>
        <w:t>(</w:t>
      </w:r>
      <w:proofErr w:type="gramEnd"/>
      <w:r w:rsidRPr="00D35E3B">
        <w:rPr>
          <w:rFonts w:ascii="Arial" w:hAnsi="Arial" w:cs="Arial"/>
          <w:position w:val="-6"/>
          <w:sz w:val="22"/>
          <w:szCs w:val="22"/>
        </w:rPr>
        <w:object w:dxaOrig="180" w:dyaOrig="220" w14:anchorId="4DD30FE4">
          <v:shape id="_x0000_i1059" type="#_x0000_t75" style="width:9pt;height:11pt" o:ole="">
            <v:imagedata r:id="rId82" o:title=""/>
          </v:shape>
          <o:OLEObject Type="Embed" ProgID="Equation.DSMT4" ShapeID="_x0000_i1059" DrawAspect="Content" ObjectID="_1674548337" r:id="rId83"/>
        </w:object>
      </w:r>
      <w:r>
        <w:rPr>
          <w:rFonts w:ascii="Arial" w:hAnsi="Arial" w:cs="Arial"/>
          <w:sz w:val="22"/>
          <w:szCs w:val="22"/>
        </w:rPr>
        <w:t>)</w:t>
      </w:r>
      <w:r w:rsidR="0098396D">
        <w:rPr>
          <w:rFonts w:ascii="Arial" w:hAnsi="Arial" w:cs="Arial"/>
          <w:sz w:val="22"/>
          <w:szCs w:val="22"/>
        </w:rPr>
        <w:t xml:space="preserve"> in principal form (</w:t>
      </w:r>
      <w:proofErr w:type="spellStart"/>
      <w:r w:rsidR="0098396D">
        <w:rPr>
          <w:rFonts w:ascii="Arial" w:hAnsi="Arial" w:cs="Arial"/>
          <w:sz w:val="22"/>
          <w:szCs w:val="22"/>
        </w:rPr>
        <w:t>i.e</w:t>
      </w:r>
      <w:proofErr w:type="spellEnd"/>
      <w:r w:rsidR="0098396D">
        <w:rPr>
          <w:rFonts w:ascii="Arial" w:hAnsi="Arial" w:cs="Arial"/>
          <w:sz w:val="22"/>
          <w:szCs w:val="22"/>
        </w:rPr>
        <w:t xml:space="preserve"> </w:t>
      </w:r>
      <w:r w:rsidR="0098396D" w:rsidRPr="0098396D">
        <w:rPr>
          <w:rFonts w:ascii="Arial" w:hAnsi="Arial" w:cs="Arial"/>
          <w:position w:val="-10"/>
          <w:sz w:val="22"/>
          <w:szCs w:val="22"/>
        </w:rPr>
        <w:object w:dxaOrig="1660" w:dyaOrig="320" w14:anchorId="30339DA6">
          <v:shape id="_x0000_i1060" type="#_x0000_t75" style="width:83pt;height:16pt" o:ole="">
            <v:imagedata r:id="rId84" o:title=""/>
          </v:shape>
          <o:OLEObject Type="Embed" ProgID="Equation.DSMT4" ShapeID="_x0000_i1060" DrawAspect="Content" ObjectID="_1674548338" r:id="rId85"/>
        </w:object>
      </w:r>
      <w:r w:rsidR="0098396D">
        <w:rPr>
          <w:rFonts w:ascii="Arial" w:hAnsi="Arial" w:cs="Arial"/>
          <w:sz w:val="22"/>
          <w:szCs w:val="22"/>
        </w:rPr>
        <w:t>)</w:t>
      </w:r>
    </w:p>
    <w:p w14:paraId="045CD242" w14:textId="3965E4A8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570FDD34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3DAC83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4FD31454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A5F5E6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D74281" w14:textId="71F5CE15" w:rsidR="00E679EB" w:rsidRDefault="00331071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31071">
              <w:rPr>
                <w:rFonts w:cs="Arial"/>
                <w:position w:val="-24"/>
                <w:szCs w:val="22"/>
                <w:lang w:val="en-US"/>
              </w:rPr>
              <w:object w:dxaOrig="1620" w:dyaOrig="620" w14:anchorId="0C3ADA33">
                <v:shape id="_x0000_i1061" type="#_x0000_t75" style="width:81pt;height:31pt" o:ole="">
                  <v:imagedata r:id="rId86" o:title=""/>
                </v:shape>
                <o:OLEObject Type="Embed" ProgID="Equation.DSMT4" ShapeID="_x0000_i1061" DrawAspect="Content" ObjectID="_1674548339" r:id="rId87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05C41E82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27C4A0C0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BFAFB5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40560B8E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7B21A" w14:textId="0899AA53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A47D5">
              <w:t xml:space="preserve">multiplies </w:t>
            </w:r>
            <w:proofErr w:type="spellStart"/>
            <w:r w:rsidR="006A47D5">
              <w:t>Arg</w:t>
            </w:r>
            <w:proofErr w:type="spellEnd"/>
            <w:r w:rsidR="006A47D5">
              <w:t xml:space="preserve">(p) by </w:t>
            </w:r>
            <w:proofErr w:type="gramStart"/>
            <w:r w:rsidR="006A47D5">
              <w:t>5</w:t>
            </w:r>
            <w:proofErr w:type="gramEnd"/>
          </w:p>
          <w:p w14:paraId="68586CCE" w14:textId="6E17CA3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A47D5">
              <w:t xml:space="preserve">determines argument of </w:t>
            </w:r>
            <w:proofErr w:type="gramStart"/>
            <w:r w:rsidR="006A47D5">
              <w:t>q</w:t>
            </w:r>
            <w:proofErr w:type="gramEnd"/>
          </w:p>
          <w:p w14:paraId="2353011D" w14:textId="268F34AF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A47D5">
              <w:t xml:space="preserve">determines final principal argument of </w:t>
            </w:r>
            <w:proofErr w:type="gramStart"/>
            <w:r w:rsidR="006A47D5">
              <w:t>s</w:t>
            </w:r>
            <w:proofErr w:type="gramEnd"/>
          </w:p>
          <w:p w14:paraId="425E8D0D" w14:textId="61DE764C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01CEBC" w14:textId="0164C3A3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11B206AE" w14:textId="75B6F91B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077F797C" w14:textId="40643EDF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60CCCD06" w14:textId="2BE23B1E" w:rsid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2102C2DF" w14:textId="77777777" w:rsidR="00D35E3B" w:rsidRPr="00D35E3B" w:rsidRDefault="00D35E3B" w:rsidP="00D35E3B">
      <w:pPr>
        <w:suppressAutoHyphens w:val="0"/>
        <w:rPr>
          <w:rFonts w:ascii="Arial" w:hAnsi="Arial" w:cs="Arial"/>
          <w:sz w:val="22"/>
          <w:szCs w:val="22"/>
        </w:rPr>
      </w:pPr>
    </w:p>
    <w:p w14:paraId="5E6B81E9" w14:textId="753E7EDA" w:rsidR="00D35E3B" w:rsidRPr="00D35E3B" w:rsidRDefault="00D35E3B" w:rsidP="00D35E3B">
      <w:pPr>
        <w:pStyle w:val="ListParagraph"/>
        <w:numPr>
          <w:ilvl w:val="0"/>
          <w:numId w:val="4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 of </w:t>
      </w:r>
      <w:r w:rsidRPr="00D35E3B">
        <w:rPr>
          <w:rFonts w:ascii="Arial" w:hAnsi="Arial" w:cs="Arial"/>
          <w:position w:val="-14"/>
          <w:sz w:val="22"/>
          <w:szCs w:val="22"/>
        </w:rPr>
        <w:object w:dxaOrig="260" w:dyaOrig="400" w14:anchorId="7CD2EF96">
          <v:shape id="_x0000_i1062" type="#_x0000_t75" style="width:13pt;height:20pt" o:ole="">
            <v:imagedata r:id="rId88" o:title=""/>
          </v:shape>
          <o:OLEObject Type="Embed" ProgID="Equation.DSMT4" ShapeID="_x0000_i1062" DrawAspect="Content" ObjectID="_1674548340" r:id="rId8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19A3CD6" w14:textId="5580186D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2E35F1B4" w14:textId="668653A4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4A439ED5" w14:textId="1F312C9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79EB" w:rsidRPr="00BD6CB4" w14:paraId="4F0F16C8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BCE7A3" w14:textId="77777777" w:rsidR="00E679EB" w:rsidRPr="00323B31" w:rsidRDefault="00E679EB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79EB" w:rsidRPr="00BD6CB4" w14:paraId="594C7218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E9C3D6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0A9FA9" w14:textId="3C99618F" w:rsidR="00E679EB" w:rsidRDefault="006A47D5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3407161" wp14:editId="3559750B">
                  <wp:extent cx="4610100" cy="24003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0"/>
                          <a:srcRect b="68341"/>
                          <a:stretch/>
                        </pic:blipFill>
                        <pic:spPr bwMode="auto">
                          <a:xfrm>
                            <a:off x="0" y="0"/>
                            <a:ext cx="4610100" cy="2400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9C1C10" w14:textId="77777777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ED93CF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79EB" w:rsidRPr="00BD6CB4" w14:paraId="7FA1044D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C1F356" w14:textId="7777777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79EB" w:rsidRPr="00BD6CB4" w14:paraId="3C31415F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2F0AE9" w14:textId="783DA4F7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A47D5">
              <w:t xml:space="preserve">raises mod of p to power of </w:t>
            </w:r>
            <w:proofErr w:type="gramStart"/>
            <w:r w:rsidR="006A47D5">
              <w:t>5</w:t>
            </w:r>
            <w:proofErr w:type="gramEnd"/>
          </w:p>
          <w:p w14:paraId="2AC2801C" w14:textId="70F6FE7C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A47D5">
              <w:t xml:space="preserve">determines mod </w:t>
            </w:r>
            <w:proofErr w:type="gramStart"/>
            <w:r w:rsidR="006A47D5">
              <w:t>of  both</w:t>
            </w:r>
            <w:proofErr w:type="gramEnd"/>
            <w:r w:rsidR="006A47D5">
              <w:t xml:space="preserve"> terms in denominator</w:t>
            </w:r>
          </w:p>
          <w:p w14:paraId="02B9887E" w14:textId="557DE9E3" w:rsidR="00E679EB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A47D5">
              <w:t xml:space="preserve">determines exact </w:t>
            </w:r>
            <w:proofErr w:type="gramStart"/>
            <w:r w:rsidR="006A47D5">
              <w:t>result</w:t>
            </w:r>
            <w:proofErr w:type="gramEnd"/>
          </w:p>
          <w:p w14:paraId="22B606D8" w14:textId="43EBF991" w:rsidR="00E679EB" w:rsidRPr="00BD6CB4" w:rsidRDefault="00E679E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C14EA1E" w14:textId="77777777" w:rsidR="00810F25" w:rsidRDefault="00810F25" w:rsidP="00810F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7 (4 </w:t>
      </w:r>
      <w:proofErr w:type="gramStart"/>
      <w:r>
        <w:rPr>
          <w:rFonts w:ascii="Arial" w:hAnsi="Arial" w:cs="Arial"/>
          <w:sz w:val="22"/>
          <w:szCs w:val="22"/>
        </w:rPr>
        <w:t>marks)  (</w:t>
      </w:r>
      <w:proofErr w:type="gramEnd"/>
      <w:r>
        <w:rPr>
          <w:rFonts w:ascii="Arial" w:hAnsi="Arial" w:cs="Arial"/>
          <w:sz w:val="22"/>
          <w:szCs w:val="22"/>
        </w:rPr>
        <w:t>3.1.10)</w:t>
      </w:r>
    </w:p>
    <w:p w14:paraId="39663F04" w14:textId="77777777" w:rsidR="00810F25" w:rsidRDefault="00810F25" w:rsidP="00810F25">
      <w:pPr>
        <w:suppressAutoHyphens w:val="0"/>
        <w:rPr>
          <w:rFonts w:ascii="Arial" w:hAnsi="Arial" w:cs="Arial"/>
          <w:sz w:val="22"/>
          <w:szCs w:val="22"/>
        </w:rPr>
      </w:pPr>
    </w:p>
    <w:p w14:paraId="228C462F" w14:textId="77777777" w:rsidR="00810F25" w:rsidRDefault="00810F25" w:rsidP="00810F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locus of complex numbers that satisfy </w:t>
      </w:r>
      <w:r w:rsidRPr="000415DD">
        <w:rPr>
          <w:rFonts w:ascii="Arial" w:hAnsi="Arial" w:cs="Arial"/>
          <w:b/>
          <w:bCs/>
          <w:sz w:val="22"/>
          <w:szCs w:val="22"/>
        </w:rPr>
        <w:t>both</w:t>
      </w:r>
      <w:r>
        <w:rPr>
          <w:rFonts w:ascii="Arial" w:hAnsi="Arial" w:cs="Arial"/>
          <w:sz w:val="22"/>
          <w:szCs w:val="22"/>
        </w:rPr>
        <w:t xml:space="preserve"> of the </w:t>
      </w:r>
      <w:proofErr w:type="gramStart"/>
      <w:r>
        <w:rPr>
          <w:rFonts w:ascii="Arial" w:hAnsi="Arial" w:cs="Arial"/>
          <w:sz w:val="22"/>
          <w:szCs w:val="22"/>
        </w:rPr>
        <w:t>following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</w:p>
    <w:p w14:paraId="7A6D48B8" w14:textId="77777777" w:rsidR="00810F25" w:rsidRDefault="00810F25" w:rsidP="00810F25">
      <w:pPr>
        <w:suppressAutoHyphens w:val="0"/>
        <w:rPr>
          <w:rFonts w:ascii="Arial" w:hAnsi="Arial" w:cs="Arial"/>
          <w:sz w:val="22"/>
          <w:szCs w:val="22"/>
        </w:rPr>
      </w:pPr>
      <w:r w:rsidRPr="00D35E3B">
        <w:rPr>
          <w:rFonts w:ascii="Arial" w:hAnsi="Arial" w:cs="Arial"/>
          <w:position w:val="-14"/>
          <w:sz w:val="22"/>
          <w:szCs w:val="22"/>
        </w:rPr>
        <w:object w:dxaOrig="2020" w:dyaOrig="420" w14:anchorId="645C6EBE">
          <v:shape id="_x0000_i1066" type="#_x0000_t75" style="width:101pt;height:21pt" o:ole="">
            <v:imagedata r:id="rId91" o:title=""/>
          </v:shape>
          <o:OLEObject Type="Embed" ProgID="Equation.DSMT4" ShapeID="_x0000_i1066" DrawAspect="Content" ObjectID="_1674548341" r:id="rId92"/>
        </w:object>
      </w:r>
      <w:r>
        <w:rPr>
          <w:rFonts w:ascii="Arial" w:hAnsi="Arial" w:cs="Arial"/>
          <w:sz w:val="22"/>
          <w:szCs w:val="22"/>
        </w:rPr>
        <w:t xml:space="preserve">  </w:t>
      </w:r>
      <w:r w:rsidRPr="000415DD">
        <w:rPr>
          <w:rFonts w:ascii="Arial" w:hAnsi="Arial" w:cs="Arial"/>
          <w:b/>
          <w:bCs/>
          <w:sz w:val="22"/>
          <w:szCs w:val="22"/>
        </w:rPr>
        <w:t>AND</w:t>
      </w:r>
      <w:r>
        <w:rPr>
          <w:rFonts w:ascii="Arial" w:hAnsi="Arial" w:cs="Arial"/>
          <w:sz w:val="22"/>
          <w:szCs w:val="22"/>
        </w:rPr>
        <w:t xml:space="preserve"> </w:t>
      </w:r>
      <w:r w:rsidRPr="000415DD">
        <w:rPr>
          <w:rFonts w:ascii="Arial" w:hAnsi="Arial" w:cs="Arial"/>
          <w:position w:val="-14"/>
          <w:sz w:val="22"/>
          <w:szCs w:val="22"/>
        </w:rPr>
        <w:object w:dxaOrig="1620" w:dyaOrig="420" w14:anchorId="49116C01">
          <v:shape id="_x0000_i1068" type="#_x0000_t75" style="width:81pt;height:21pt" o:ole="">
            <v:imagedata r:id="rId93" o:title=""/>
          </v:shape>
          <o:OLEObject Type="Embed" ProgID="Equation.DSMT4" ShapeID="_x0000_i1068" DrawAspect="Content" ObjectID="_1674548342" r:id="rId94"/>
        </w:object>
      </w:r>
      <w:r>
        <w:rPr>
          <w:rFonts w:ascii="Arial" w:hAnsi="Arial" w:cs="Arial"/>
          <w:sz w:val="22"/>
          <w:szCs w:val="22"/>
        </w:rPr>
        <w:t xml:space="preserve"> in the Argand diagram below.</w:t>
      </w:r>
    </w:p>
    <w:p w14:paraId="4D8BBE44" w14:textId="77777777" w:rsidR="00810F25" w:rsidRDefault="00810F25" w:rsidP="00810F25">
      <w:pPr>
        <w:suppressAutoHyphens w:val="0"/>
        <w:rPr>
          <w:rFonts w:ascii="Arial" w:hAnsi="Arial" w:cs="Arial"/>
          <w:sz w:val="22"/>
          <w:szCs w:val="22"/>
        </w:rPr>
      </w:pPr>
    </w:p>
    <w:p w14:paraId="566C7758" w14:textId="3B9D0952" w:rsidR="00070768" w:rsidRDefault="00070768" w:rsidP="00810F25">
      <w:pPr>
        <w:suppressAutoHyphens w:val="0"/>
        <w:rPr>
          <w:rFonts w:ascii="Arial" w:hAnsi="Arial" w:cs="Arial"/>
          <w:sz w:val="22"/>
          <w:szCs w:val="22"/>
        </w:rPr>
      </w:pPr>
    </w:p>
    <w:p w14:paraId="08DECC2B" w14:textId="664B437E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9784A" w:rsidRPr="00BD6CB4" w14:paraId="30C4E590" w14:textId="77777777" w:rsidTr="00FE5207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3F0C39" w14:textId="77777777" w:rsidR="0099784A" w:rsidRPr="00323B31" w:rsidRDefault="0099784A" w:rsidP="00FE5207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9784A" w:rsidRPr="00BD6CB4" w14:paraId="2806F9C4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A78CB9" w14:textId="77777777" w:rsidR="0099784A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CE4CA8" w14:textId="682C1440" w:rsidR="0099784A" w:rsidRDefault="00DD411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902" w:dyaOrig="3739" w14:anchorId="52B2C5D3">
                <v:shape id="_x0000_i1074" type="#_x0000_t75" style="width:195pt;height:187pt" o:ole="">
                  <v:imagedata r:id="rId95" o:title=""/>
                </v:shape>
                <o:OLEObject Type="Embed" ProgID="FXDraw.Graphic" ShapeID="_x0000_i1074" DrawAspect="Content" ObjectID="_1674548343" r:id="rId96"/>
              </w:object>
            </w:r>
          </w:p>
          <w:p w14:paraId="0F5F8C65" w14:textId="77777777" w:rsidR="0099784A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99BD7B" w14:textId="77777777" w:rsidR="0099784A" w:rsidRPr="00BD6CB4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9784A" w:rsidRPr="00BD6CB4" w14:paraId="16D39D10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A8A521" w14:textId="77777777" w:rsidR="0099784A" w:rsidRPr="00BD6CB4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9784A" w:rsidRPr="00BD6CB4" w14:paraId="40C6A4F1" w14:textId="77777777" w:rsidTr="00FE5207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3D1985" w14:textId="6F4E2BA1" w:rsidR="0099784A" w:rsidRPr="00BD6CB4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B21B5">
              <w:t>uses line that</w:t>
            </w:r>
            <w:r w:rsidR="00DD411B">
              <w:t xml:space="preserve"> when extended</w:t>
            </w:r>
            <w:r w:rsidR="000B21B5">
              <w:t xml:space="preserve"> passes through -2 on imaginary axis</w:t>
            </w:r>
            <w:r w:rsidR="00DD411B">
              <w:t xml:space="preserve"> (dotted)</w:t>
            </w:r>
          </w:p>
          <w:p w14:paraId="7608F1AF" w14:textId="327109DD" w:rsidR="0099784A" w:rsidRPr="00BD6CB4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B21B5">
              <w:t xml:space="preserve">has line passing through 3 on real </w:t>
            </w:r>
            <w:proofErr w:type="gramStart"/>
            <w:r w:rsidR="000B21B5">
              <w:t>axis</w:t>
            </w:r>
            <w:proofErr w:type="gramEnd"/>
          </w:p>
          <w:p w14:paraId="502CB5C4" w14:textId="7E11C1F9" w:rsidR="0099784A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B21B5">
              <w:t>on</w:t>
            </w:r>
            <w:r w:rsidR="0097545C">
              <w:t xml:space="preserve">ly allows part of line above real </w:t>
            </w:r>
            <w:proofErr w:type="gramStart"/>
            <w:r w:rsidR="0097545C">
              <w:t>axis</w:t>
            </w:r>
            <w:proofErr w:type="gramEnd"/>
          </w:p>
          <w:p w14:paraId="0A4B6EC9" w14:textId="24861B35" w:rsidR="00DD411B" w:rsidRDefault="00DD411B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>
              <w:t xml:space="preserve"> shows that line only has a length of 5 </w:t>
            </w:r>
            <w:proofErr w:type="gramStart"/>
            <w:r>
              <w:t>units</w:t>
            </w:r>
            <w:proofErr w:type="gramEnd"/>
          </w:p>
          <w:p w14:paraId="5E460F52" w14:textId="62D04FF0" w:rsidR="0099784A" w:rsidRPr="00BD6CB4" w:rsidRDefault="0099784A" w:rsidP="00FE520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069299D" w14:textId="0D6E5B02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5DA60FA6" w14:textId="46B34EC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7E25C0B" w14:textId="71F208D4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6D49B05D" w14:textId="3EFFC9A9" w:rsid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p w14:paraId="75E82531" w14:textId="77777777" w:rsidR="00070768" w:rsidRPr="00070768" w:rsidRDefault="00070768" w:rsidP="00070768">
      <w:pPr>
        <w:suppressAutoHyphens w:val="0"/>
        <w:rPr>
          <w:rFonts w:ascii="Arial" w:hAnsi="Arial" w:cs="Arial"/>
          <w:sz w:val="22"/>
          <w:szCs w:val="22"/>
        </w:rPr>
      </w:pPr>
    </w:p>
    <w:sectPr w:rsidR="00070768" w:rsidRPr="00070768" w:rsidSect="00C50199">
      <w:headerReference w:type="default" r:id="rId97"/>
      <w:footerReference w:type="default" r:id="rId9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C318A1" w14:textId="77777777" w:rsidR="00F56755" w:rsidRDefault="00F56755" w:rsidP="001037DD">
      <w:r>
        <w:separator/>
      </w:r>
    </w:p>
  </w:endnote>
  <w:endnote w:type="continuationSeparator" w:id="0">
    <w:p w14:paraId="0A3A9AE0" w14:textId="77777777" w:rsidR="00F56755" w:rsidRDefault="00F5675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A40345" w14:textId="77777777" w:rsidR="00F56755" w:rsidRDefault="00F56755" w:rsidP="001037DD">
      <w:r>
        <w:separator/>
      </w:r>
    </w:p>
  </w:footnote>
  <w:footnote w:type="continuationSeparator" w:id="0">
    <w:p w14:paraId="17EA133F" w14:textId="77777777" w:rsidR="00F56755" w:rsidRDefault="00F5675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4C6EB6"/>
    <w:multiLevelType w:val="hybridMultilevel"/>
    <w:tmpl w:val="1F64A9D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A468A9"/>
    <w:multiLevelType w:val="hybridMultilevel"/>
    <w:tmpl w:val="84786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CD6185"/>
    <w:multiLevelType w:val="hybridMultilevel"/>
    <w:tmpl w:val="FF8E85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A7227C3"/>
    <w:multiLevelType w:val="hybridMultilevel"/>
    <w:tmpl w:val="D74636C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38"/>
  </w:num>
  <w:num w:numId="4">
    <w:abstractNumId w:val="39"/>
  </w:num>
  <w:num w:numId="5">
    <w:abstractNumId w:val="15"/>
  </w:num>
  <w:num w:numId="6">
    <w:abstractNumId w:val="34"/>
  </w:num>
  <w:num w:numId="7">
    <w:abstractNumId w:val="30"/>
  </w:num>
  <w:num w:numId="8">
    <w:abstractNumId w:val="16"/>
  </w:num>
  <w:num w:numId="9">
    <w:abstractNumId w:val="41"/>
  </w:num>
  <w:num w:numId="10">
    <w:abstractNumId w:val="28"/>
  </w:num>
  <w:num w:numId="11">
    <w:abstractNumId w:val="36"/>
  </w:num>
  <w:num w:numId="12">
    <w:abstractNumId w:val="11"/>
  </w:num>
  <w:num w:numId="13">
    <w:abstractNumId w:val="1"/>
  </w:num>
  <w:num w:numId="14">
    <w:abstractNumId w:val="6"/>
  </w:num>
  <w:num w:numId="15">
    <w:abstractNumId w:val="13"/>
  </w:num>
  <w:num w:numId="16">
    <w:abstractNumId w:val="29"/>
  </w:num>
  <w:num w:numId="17">
    <w:abstractNumId w:val="22"/>
  </w:num>
  <w:num w:numId="18">
    <w:abstractNumId w:val="9"/>
  </w:num>
  <w:num w:numId="19">
    <w:abstractNumId w:val="7"/>
  </w:num>
  <w:num w:numId="20">
    <w:abstractNumId w:val="0"/>
  </w:num>
  <w:num w:numId="21">
    <w:abstractNumId w:val="21"/>
  </w:num>
  <w:num w:numId="22">
    <w:abstractNumId w:val="12"/>
  </w:num>
  <w:num w:numId="23">
    <w:abstractNumId w:val="20"/>
  </w:num>
  <w:num w:numId="24">
    <w:abstractNumId w:val="18"/>
  </w:num>
  <w:num w:numId="25">
    <w:abstractNumId w:val="2"/>
  </w:num>
  <w:num w:numId="26">
    <w:abstractNumId w:val="8"/>
  </w:num>
  <w:num w:numId="27">
    <w:abstractNumId w:val="5"/>
  </w:num>
  <w:num w:numId="28">
    <w:abstractNumId w:val="27"/>
  </w:num>
  <w:num w:numId="29">
    <w:abstractNumId w:val="10"/>
  </w:num>
  <w:num w:numId="30">
    <w:abstractNumId w:val="4"/>
  </w:num>
  <w:num w:numId="31">
    <w:abstractNumId w:val="35"/>
  </w:num>
  <w:num w:numId="32">
    <w:abstractNumId w:val="24"/>
  </w:num>
  <w:num w:numId="33">
    <w:abstractNumId w:val="37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3"/>
  </w:num>
  <w:num w:numId="39">
    <w:abstractNumId w:val="40"/>
  </w:num>
  <w:num w:numId="40">
    <w:abstractNumId w:val="26"/>
  </w:num>
  <w:num w:numId="41">
    <w:abstractNumId w:val="25"/>
  </w:num>
  <w:num w:numId="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52AE1"/>
    <w:rsid w:val="000613D6"/>
    <w:rsid w:val="0006327F"/>
    <w:rsid w:val="00070768"/>
    <w:rsid w:val="00072092"/>
    <w:rsid w:val="00077CA5"/>
    <w:rsid w:val="00094D56"/>
    <w:rsid w:val="000A24ED"/>
    <w:rsid w:val="000A3251"/>
    <w:rsid w:val="000A62D4"/>
    <w:rsid w:val="000B21B5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85981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115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1071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C3B7F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5AA4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350F8"/>
    <w:rsid w:val="00543834"/>
    <w:rsid w:val="00565C18"/>
    <w:rsid w:val="0057000E"/>
    <w:rsid w:val="005815D6"/>
    <w:rsid w:val="00585E2F"/>
    <w:rsid w:val="005A366A"/>
    <w:rsid w:val="005A6BEC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A47D5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A5CDB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0F25"/>
    <w:rsid w:val="008127E8"/>
    <w:rsid w:val="008147FC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972C2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33C29"/>
    <w:rsid w:val="00952693"/>
    <w:rsid w:val="0097488B"/>
    <w:rsid w:val="0097545C"/>
    <w:rsid w:val="0097592A"/>
    <w:rsid w:val="0098396D"/>
    <w:rsid w:val="00987A60"/>
    <w:rsid w:val="0099784A"/>
    <w:rsid w:val="009B631A"/>
    <w:rsid w:val="009D18C2"/>
    <w:rsid w:val="009D3CA9"/>
    <w:rsid w:val="009E4F74"/>
    <w:rsid w:val="009F1169"/>
    <w:rsid w:val="00A01B56"/>
    <w:rsid w:val="00A12695"/>
    <w:rsid w:val="00A13CF9"/>
    <w:rsid w:val="00A14844"/>
    <w:rsid w:val="00A209EA"/>
    <w:rsid w:val="00A36BD0"/>
    <w:rsid w:val="00A36C87"/>
    <w:rsid w:val="00A40B6D"/>
    <w:rsid w:val="00A545EA"/>
    <w:rsid w:val="00A57771"/>
    <w:rsid w:val="00A57F83"/>
    <w:rsid w:val="00A63B48"/>
    <w:rsid w:val="00A65AA4"/>
    <w:rsid w:val="00A73B9A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5042"/>
    <w:rsid w:val="00AF68CA"/>
    <w:rsid w:val="00AF785B"/>
    <w:rsid w:val="00B06853"/>
    <w:rsid w:val="00B16624"/>
    <w:rsid w:val="00B20080"/>
    <w:rsid w:val="00B23CBA"/>
    <w:rsid w:val="00B251E5"/>
    <w:rsid w:val="00B35911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C31AF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75948"/>
    <w:rsid w:val="00C80614"/>
    <w:rsid w:val="00C818D3"/>
    <w:rsid w:val="00C910CC"/>
    <w:rsid w:val="00C95106"/>
    <w:rsid w:val="00CC5F32"/>
    <w:rsid w:val="00CC7572"/>
    <w:rsid w:val="00CD2DA3"/>
    <w:rsid w:val="00CD3E0B"/>
    <w:rsid w:val="00CD4934"/>
    <w:rsid w:val="00CF475B"/>
    <w:rsid w:val="00D0446C"/>
    <w:rsid w:val="00D0463B"/>
    <w:rsid w:val="00D10FCC"/>
    <w:rsid w:val="00D13D3C"/>
    <w:rsid w:val="00D179E8"/>
    <w:rsid w:val="00D27699"/>
    <w:rsid w:val="00D35E3B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D411B"/>
    <w:rsid w:val="00E30EF4"/>
    <w:rsid w:val="00E3635C"/>
    <w:rsid w:val="00E679EB"/>
    <w:rsid w:val="00E71C4B"/>
    <w:rsid w:val="00E71EA9"/>
    <w:rsid w:val="00E73055"/>
    <w:rsid w:val="00EE22E6"/>
    <w:rsid w:val="00EF6D80"/>
    <w:rsid w:val="00F023A2"/>
    <w:rsid w:val="00F03206"/>
    <w:rsid w:val="00F07073"/>
    <w:rsid w:val="00F11E40"/>
    <w:rsid w:val="00F158DB"/>
    <w:rsid w:val="00F1777B"/>
    <w:rsid w:val="00F24CD1"/>
    <w:rsid w:val="00F25E59"/>
    <w:rsid w:val="00F33324"/>
    <w:rsid w:val="00F36AC2"/>
    <w:rsid w:val="00F428CD"/>
    <w:rsid w:val="00F5574B"/>
    <w:rsid w:val="00F56755"/>
    <w:rsid w:val="00F624C5"/>
    <w:rsid w:val="00F73234"/>
    <w:rsid w:val="00F752DB"/>
    <w:rsid w:val="00F76E6C"/>
    <w:rsid w:val="00F9646B"/>
    <w:rsid w:val="00FB1448"/>
    <w:rsid w:val="00FB7E21"/>
    <w:rsid w:val="00FC0DAC"/>
    <w:rsid w:val="00FC2276"/>
    <w:rsid w:val="00FC7DDE"/>
    <w:rsid w:val="00FD1A1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2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5.png"/><Relationship Id="rId95" Type="http://schemas.openxmlformats.org/officeDocument/2006/relationships/image" Target="media/image48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oleObject" Target="embeddings/oleObject29.bin"/><Relationship Id="rId77" Type="http://schemas.openxmlformats.org/officeDocument/2006/relationships/image" Target="media/image38.png"/><Relationship Id="rId100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7.wmf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4.png"/><Relationship Id="rId75" Type="http://schemas.openxmlformats.org/officeDocument/2006/relationships/image" Target="media/image37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0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9</Pages>
  <Words>734</Words>
  <Characters>418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</cp:revision>
  <cp:lastPrinted>2015-11-22T23:58:00Z</cp:lastPrinted>
  <dcterms:created xsi:type="dcterms:W3CDTF">2021-02-10T03:56:00Z</dcterms:created>
  <dcterms:modified xsi:type="dcterms:W3CDTF">2021-02-11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